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0136" w:rsidRPr="00DC5386" w:rsidRDefault="00F34680" w:rsidP="00F8013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15309</wp:posOffset>
                </wp:positionH>
                <wp:positionV relativeFrom="paragraph">
                  <wp:posOffset>2017986</wp:posOffset>
                </wp:positionV>
                <wp:extent cx="3957145" cy="423080"/>
                <wp:effectExtent l="0" t="0" r="571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7145" cy="42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06F5" w:rsidRPr="00CF4674" w:rsidRDefault="009F06F5" w:rsidP="00F8013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 xml:space="preserve">Paper 2 - </w:t>
                            </w:r>
                            <w:r w:rsidRPr="00CF4674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24.85pt;margin-top:158.9pt;width:311.6pt;height:33.3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" stroked="f">
                <v:textbox inset="0,0,0,0">
                  <w:txbxContent>
                    <w:p w:rsidR="009F06F5" w:rsidRPr="00CF4674" w:rsidRDefault="009F06F5" w:rsidP="00F8013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 xml:space="preserve">Paper 2 - </w:t>
                      </w:r>
                      <w:r w:rsidRPr="00CF4674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57788C"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01E4456A" wp14:editId="2D479839">
                <wp:simplePos x="0" y="0"/>
                <wp:positionH relativeFrom="column">
                  <wp:posOffset>4884742</wp:posOffset>
                </wp:positionH>
                <wp:positionV relativeFrom="paragraph">
                  <wp:posOffset>3629660</wp:posOffset>
                </wp:positionV>
                <wp:extent cx="354842" cy="313899"/>
                <wp:effectExtent l="0" t="0" r="762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842" cy="3138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06F5" w:rsidRPr="0057788C" w:rsidRDefault="009F06F5" w:rsidP="00440E2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0"/>
                              </w:rPr>
                            </w:pPr>
                            <w:r w:rsidRPr="0057788C"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0"/>
                              </w:rPr>
                              <w:t>8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4456A" id="Text Box 24" o:spid="_x0000_s1027" type="#_x0000_t202" style="position:absolute;margin-left:384.65pt;margin-top:285.8pt;width:27.95pt;height:24.7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" stroked="f">
                <v:textbox inset="0,0,0,0">
                  <w:txbxContent>
                    <w:p w:rsidR="009F06F5" w:rsidRPr="0057788C" w:rsidRDefault="009F06F5" w:rsidP="00440E21">
                      <w:pPr>
                        <w:rPr>
                          <w:rFonts w:ascii="Times New Roman" w:hAnsi="Times New Roman" w:cs="Times New Roman"/>
                          <w:b/>
                          <w:sz w:val="48"/>
                          <w:szCs w:val="40"/>
                        </w:rPr>
                      </w:pPr>
                      <w:r w:rsidRPr="0057788C">
                        <w:rPr>
                          <w:rFonts w:ascii="Times New Roman" w:hAnsi="Times New Roman" w:cs="Times New Roman"/>
                          <w:b/>
                          <w:sz w:val="48"/>
                          <w:szCs w:val="40"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="00553E0A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59450" cy="42157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21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44725</wp:posOffset>
            </wp:positionH>
            <wp:positionV relativeFrom="paragraph">
              <wp:posOffset>132080</wp:posOffset>
            </wp:positionV>
            <wp:extent cx="733425" cy="110490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F80136" w:rsidRPr="005B688C" w:rsidRDefault="00F80136" w:rsidP="00F8013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 xml:space="preserve">Calculators may </w:t>
      </w:r>
      <w:r w:rsidR="00C23458">
        <w:rPr>
          <w:rFonts w:ascii="Arial" w:hAnsi="Arial" w:cs="Arial"/>
          <w:b/>
        </w:rPr>
        <w:t xml:space="preserve">NOT </w:t>
      </w:r>
      <w:r w:rsidRPr="005B688C">
        <w:rPr>
          <w:rFonts w:ascii="Arial" w:hAnsi="Arial" w:cs="Arial"/>
          <w:b/>
        </w:rPr>
        <w:t>be used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F80136" w:rsidRPr="005B688C" w:rsidRDefault="00F80136" w:rsidP="00F8013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F80136" w:rsidRPr="00E03DE5" w:rsidRDefault="00F80136" w:rsidP="00F8013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E03DE5">
        <w:rPr>
          <w:rFonts w:ascii="Arial" w:hAnsi="Arial" w:cs="Arial"/>
        </w:rPr>
        <w:t xml:space="preserve">The total mark for this paper is </w:t>
      </w:r>
      <w:r w:rsidRPr="00E03DE5">
        <w:rPr>
          <w:rFonts w:ascii="Arial" w:hAnsi="Arial" w:cs="Arial"/>
          <w:b/>
        </w:rPr>
        <w:t>80</w:t>
      </w:r>
      <w:r w:rsidRPr="00E03DE5">
        <w:rPr>
          <w:rFonts w:ascii="Arial" w:hAnsi="Arial" w:cs="Arial"/>
        </w:rPr>
        <w:t xml:space="preserve">. There are </w:t>
      </w:r>
      <w:r w:rsidR="00E03DE5" w:rsidRPr="00E03DE5">
        <w:rPr>
          <w:rFonts w:ascii="Arial" w:hAnsi="Arial" w:cs="Arial"/>
          <w:b/>
        </w:rPr>
        <w:t>2</w:t>
      </w:r>
      <w:r w:rsidR="008A68AA">
        <w:rPr>
          <w:rFonts w:ascii="Arial" w:hAnsi="Arial" w:cs="Arial"/>
          <w:b/>
        </w:rPr>
        <w:t>3</w:t>
      </w:r>
      <w:r w:rsidRPr="00E03DE5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F80136" w:rsidRPr="005B688C" w:rsidRDefault="00F80136" w:rsidP="00F801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72325B" w:rsidRDefault="0072325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900DC1" w:rsidRPr="008A68AA" w:rsidRDefault="008A68AA" w:rsidP="00900DC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</w:t>
      </w:r>
      <w:r w:rsidR="00900DC1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00DC1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 teas and 2 coffees have a total cost of £7.80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5 teas and 4 coffees have a total cost of £14.2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the cost of one tea and the cost of one coffee.</w:t>
      </w: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Pr="00DC5386" w:rsidRDefault="00900DC1" w:rsidP="00900DC1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tea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£.....................................................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coffe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£.....................................................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F61B1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00DC1" w:rsidRDefault="00900DC1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00DC1" w:rsidRDefault="00900DC1">
      <w:pPr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  <w:br w:type="page"/>
      </w:r>
    </w:p>
    <w:p w:rsidR="009F06F5" w:rsidRPr="008A68AA" w:rsidRDefault="008A68AA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</w:t>
      </w:r>
      <w:r w:rsidR="009F06F5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how that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(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1</w:t>
      </w:r>
      <w:proofErr w:type="gramStart"/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)(</w:t>
      </w:r>
      <w:proofErr w:type="gramEnd"/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2)(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3)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can be written in the form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ax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bx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2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c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d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where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C07D5D">
        <w:rPr>
          <w:rFonts w:ascii="Times New Roman" w:hAnsi="Times New Roman"/>
          <w:sz w:val="24"/>
          <w:szCs w:val="24"/>
          <w:lang w:eastAsia="en-GB"/>
        </w:rPr>
        <w:t>are positive integers.</w:t>
      </w: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Pr="00C07D5D" w:rsidRDefault="00F61B17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9F06F5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F06F5" w:rsidRDefault="009F06F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93CA8" w:rsidRPr="00DC5386" w:rsidRDefault="008A68AA" w:rsidP="00C93CA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C93CA8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93CA8" w:rsidRPr="00DC5386">
        <w:rPr>
          <w:rFonts w:ascii="Times New Roman" w:hAnsi="Times New Roman"/>
          <w:sz w:val="24"/>
          <w:szCs w:val="24"/>
          <w:lang w:eastAsia="en-GB"/>
        </w:rPr>
        <w:t>A factory makes 450 pies every day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pies are chicken pies or steak pies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Each day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takes a sample of 15 pies to check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proportion of the pies in his sample that are chicken is the same as the proportion of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pies made that day that are chicken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On Monday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calculated that he needed exactly 4 chicken pies in his sample.</w:t>
      </w:r>
    </w:p>
    <w:p w:rsidR="00C93CA8" w:rsidRPr="00DC5386" w:rsidRDefault="00C93CA8" w:rsidP="00C93CA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total number of chicken pies that were made on Monday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On Tuesday, the number of steak pies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needs in his sample is 6 correct to the nearest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whol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number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takes at random a pie from the 450 pies made on Tuesday.</w:t>
      </w:r>
    </w:p>
    <w:p w:rsidR="00C93CA8" w:rsidRPr="00DC5386" w:rsidRDefault="00C93CA8" w:rsidP="00C93CA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lower bound of the probability that the pie is a steak pie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C93CA8" w:rsidRDefault="00C93CA8" w:rsidP="00C93CA8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C93CA8" w:rsidRDefault="00C93CA8" w:rsidP="000A688E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1B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96A6C" w:rsidRDefault="00B96A6C" w:rsidP="000A688E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611A7" w:rsidRDefault="008611A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8611A7" w:rsidRPr="008A68AA" w:rsidRDefault="008A68AA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4</w:t>
      </w:r>
      <w:r w:rsidR="008611A7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A bus company recorded the ages, in years, of the people on coach A and the people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gramStart"/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on</w:t>
      </w:r>
      <w:proofErr w:type="gramEnd"/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Here are the ages of the 23 people on coach A.</w:t>
      </w:r>
    </w:p>
    <w:tbl>
      <w:tblPr>
        <w:tblW w:w="9302" w:type="dxa"/>
        <w:tblInd w:w="250" w:type="dxa"/>
        <w:tblLook w:val="04A0" w:firstRow="1" w:lastRow="0" w:firstColumn="1" w:lastColumn="0" w:noHBand="0" w:noVBand="1"/>
      </w:tblPr>
      <w:tblGrid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6"/>
        <w:gridCol w:w="776"/>
      </w:tblGrid>
      <w:tr w:rsidR="008611A7" w:rsidRPr="008611A7" w:rsidTr="009F06F5">
        <w:trPr>
          <w:trHeight w:val="513"/>
        </w:trPr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1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2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8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2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9</w:t>
            </w:r>
          </w:p>
        </w:tc>
      </w:tr>
      <w:tr w:rsidR="008611A7" w:rsidRPr="008611A7" w:rsidTr="009F06F5">
        <w:trPr>
          <w:trHeight w:val="513"/>
        </w:trPr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1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7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9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9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Complete the table below to show information about the ages of the people on coach A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1"/>
        <w:gridCol w:w="1026"/>
      </w:tblGrid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Median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10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ow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Upp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ea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1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reate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9</w:t>
            </w: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Here is some information abou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t the ages of the people on coach B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1"/>
        <w:gridCol w:w="1026"/>
      </w:tblGrid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Median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0</w:t>
            </w:r>
          </w:p>
        </w:tc>
      </w:tr>
      <w:tr w:rsidR="008611A7" w:rsidRPr="008611A7" w:rsidTr="009F06F5">
        <w:trPr>
          <w:trHeight w:val="510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ow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4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Upp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3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ea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2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reate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5</w:t>
            </w: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Richard says that the people on coach A are younger than the people on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Is Richard correct?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You must give a reason for your answer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br w:type="page"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lastRenderedPageBreak/>
        <w:t>Richard says that the people on coach A vary more in age than the people on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c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Is Richard correct?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You must give a reason for your answer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8611A7" w:rsidRPr="008611A7" w:rsidRDefault="00F61B1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4</w:t>
      </w:r>
      <w:r w:rsidR="008611A7"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C2F8B" w:rsidRPr="008A68AA" w:rsidRDefault="008A68AA" w:rsidP="00F61B17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5</w:t>
      </w:r>
      <w:r w:rsidR="00BC2F8B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(</w:t>
      </w:r>
      <w:r w:rsidR="00BC2F8B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>a</w:t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)</w:t>
      </w:r>
      <w:r w:rsidR="00BC2F8B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tionalise the denominator of</w:t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</w:rPr>
        <w:object w:dxaOrig="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36.55pt" o:ole="">
            <v:imagedata r:id="rId8" o:title=""/>
          </v:shape>
          <o:OLEObject Type="Embed" ProgID="Equation.DSMT4" ShapeID="_x0000_i1025" DrawAspect="Content" ObjectID="_1647013254" r:id="rId9"/>
        </w:objec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Give your answer in its simplest form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BC2F8B" w:rsidRPr="00BC2F8B" w:rsidRDefault="00BC2F8B" w:rsidP="00BC2F8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how that </w:t>
      </w:r>
      <w:r w:rsidRPr="00BC2F8B">
        <w:rPr>
          <w:rFonts w:ascii="Times New Roman" w:eastAsia="Calibri" w:hAnsi="Times New Roman" w:cs="Times New Roman"/>
          <w:color w:val="000000"/>
          <w:position w:val="-30"/>
          <w:sz w:val="24"/>
          <w:szCs w:val="24"/>
        </w:rPr>
        <w:object w:dxaOrig="820" w:dyaOrig="760">
          <v:shape id="_x0000_i1026" type="#_x0000_t75" style="width:40.85pt;height:37.6pt" o:ole="">
            <v:imagedata r:id="rId10" o:title=""/>
          </v:shape>
          <o:OLEObject Type="Embed" ProgID="Equation.DSMT4" ShapeID="_x0000_i1026" DrawAspect="Content" ObjectID="_1647013255" r:id="rId11"/>
        </w:objec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an be written in the form </w:t>
      </w:r>
      <w:r w:rsidRPr="00BC2F8B">
        <w:rPr>
          <w:rFonts w:ascii="Times New Roman" w:eastAsia="Calibri" w:hAnsi="Times New Roman" w:cs="Times New Roman"/>
          <w:i/>
          <w:iCs/>
          <w:color w:val="000000"/>
          <w:position w:val="-24"/>
          <w:sz w:val="24"/>
          <w:szCs w:val="24"/>
        </w:rPr>
        <w:object w:dxaOrig="740" w:dyaOrig="700">
          <v:shape id="_x0000_i1027" type="#_x0000_t75" style="width:37.6pt;height:34.4pt" o:ole="">
            <v:imagedata r:id="rId12" o:title=""/>
          </v:shape>
          <o:OLEObject Type="Embed" ProgID="Equation.DSMT4" ShapeID="_x0000_i1027" DrawAspect="Content" ObjectID="_1647013256" r:id="rId13"/>
        </w:objec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where </w:t>
      </w:r>
      <w:proofErr w:type="gramStart"/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and</w:t>
      </w:r>
      <w:proofErr w:type="gramEnd"/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are integers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:rsidR="00BC2F8B" w:rsidRPr="00BC2F8B" w:rsidRDefault="00F61B17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5</w:t>
      </w:r>
      <w:r w:rsidR="00BC2F8B" w:rsidRPr="00BC2F8B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5 marks)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BC2F8B" w:rsidRDefault="00BC2F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D022B0" w:rsidRDefault="008A68AA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sz w:val="24"/>
          <w:szCs w:val="24"/>
          <w:lang w:eastAsia="en-GB"/>
        </w:rPr>
        <w:lastRenderedPageBreak/>
        <w:t>6</w:t>
      </w:r>
      <w:r w:rsidR="00D022B0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D022B0"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="000A688E" w:rsidRPr="00210F76">
        <w:rPr>
          <w:rFonts w:ascii="Times New Roman" w:hAnsi="Times New Roman"/>
          <w:position w:val="-30"/>
          <w:sz w:val="24"/>
          <w:szCs w:val="24"/>
          <w:lang w:eastAsia="en-GB"/>
        </w:rPr>
        <w:object w:dxaOrig="800" w:dyaOrig="880">
          <v:shape id="_x0000_i1028" type="#_x0000_t75" style="width:39.75pt;height:43pt" o:ole="">
            <v:imagedata r:id="rId14" o:title=""/>
          </v:shape>
          <o:OLEObject Type="Embed" ProgID="Equation.DSMT4" ShapeID="_x0000_i1028" DrawAspect="Content" ObjectID="_1647013257" r:id="rId15"/>
        </w:object>
      </w:r>
    </w:p>
    <w:p w:rsidR="00D022B0" w:rsidRDefault="00D022B0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D022B0" w:rsidRPr="00C07D5D" w:rsidRDefault="00D022B0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A688E" w:rsidRDefault="000A688E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A688E" w:rsidRDefault="000A688E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Pr="00C07D5D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22B0" w:rsidRDefault="00D022B0" w:rsidP="00D022B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22B0" w:rsidRPr="0072718D" w:rsidRDefault="008A68AA" w:rsidP="00D022B0">
      <w:pPr>
        <w:tabs>
          <w:tab w:val="left" w:pos="0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="00D022B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D022B0">
        <w:rPr>
          <w:rFonts w:ascii="Times New Roman" w:hAnsi="Times New Roman" w:cs="Times New Roman"/>
          <w:color w:val="000000"/>
          <w:sz w:val="24"/>
          <w:szCs w:val="24"/>
        </w:rPr>
        <w:t xml:space="preserve">Express </w:t>
      </w:r>
      <w:r w:rsidR="00D022B0" w:rsidRPr="006F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440">
          <v:shape id="_x0000_i1029" type="#_x0000_t75" style="width:32.25pt;height:22.55pt" o:ole="">
            <v:imagedata r:id="rId16" o:title=""/>
          </v:shape>
          <o:OLEObject Type="Embed" ProgID="Equation.DSMT4" ShapeID="_x0000_i1029" DrawAspect="Content" ObjectID="_1647013258" r:id="rId17"/>
        </w:object>
      </w:r>
      <w:r w:rsidR="00D022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022B0" w:rsidRPr="00570F59">
        <w:rPr>
          <w:rFonts w:ascii="Times New Roman" w:hAnsi="Times New Roman" w:cs="Times New Roman"/>
          <w:color w:val="000000"/>
          <w:sz w:val="24"/>
          <w:szCs w:val="24"/>
        </w:rPr>
        <w:t>as a fraction.</w:t>
      </w:r>
    </w:p>
    <w:p w:rsidR="00D022B0" w:rsidRPr="00570F59" w:rsidRDefault="00D022B0" w:rsidP="00D022B0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Pr="00570F59" w:rsidRDefault="00D022B0" w:rsidP="00D022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22B0" w:rsidRDefault="00D022B0" w:rsidP="00514B2E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</w:p>
    <w:p w:rsidR="00A622F1" w:rsidRPr="00737304" w:rsidRDefault="008A68AA" w:rsidP="00A622F1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8</w:t>
      </w:r>
      <w:r w:rsidR="00B96A6C">
        <w:rPr>
          <w:rFonts w:ascii="Times New Roman" w:hAnsi="Times New Roman"/>
          <w:b/>
          <w:bCs/>
          <w:color w:val="00B050"/>
          <w:sz w:val="24"/>
          <w:szCs w:val="24"/>
          <w:lang w:eastAsia="en-GB"/>
        </w:rPr>
        <w:tab/>
      </w:r>
      <w:r w:rsidR="00A622F1" w:rsidRPr="00F56579">
        <w:rPr>
          <w:rFonts w:ascii="Times New Roman" w:hAnsi="Times New Roman"/>
          <w:sz w:val="24"/>
          <w:szCs w:val="24"/>
          <w:lang w:eastAsia="en-GB"/>
        </w:rPr>
        <w:t>The diagram shows a solid shape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shape is a cone on top of a hemisphere.</w:t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5347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6208CFA" wp14:editId="39CD41F1">
            <wp:extent cx="5543550" cy="2676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ight of the cone is 10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base of the cone has a diameter of 6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misphere has a diameter of 6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total volume of the shape is </w:t>
      </w:r>
      <w:r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>k</w:t>
      </w:r>
      <w:r w:rsidRPr="00E907B4">
        <w:rPr>
          <w:rFonts w:ascii="Times New Roman" w:hAnsi="Times New Roman"/>
          <w:i/>
        </w:rPr>
        <w:t xml:space="preserve"> </w:t>
      </w:r>
      <w:r w:rsidRPr="00E907B4">
        <w:rPr>
          <w:rFonts w:ascii="Times New Roman" w:hAnsi="Times New Roman"/>
          <w:i/>
          <w:sz w:val="24"/>
        </w:rPr>
        <w:t>π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cm</w:t>
      </w:r>
      <w:r w:rsidRPr="00E5347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F56579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96A6C" w:rsidRDefault="00B96A6C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96A6C" w:rsidRDefault="00B96A6C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611A7" w:rsidRPr="008A68AA" w:rsidRDefault="008A68AA" w:rsidP="008611A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lastRenderedPageBreak/>
        <w:t>9</w:t>
      </w:r>
      <w:r w:rsidR="008611A7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Write </w:t>
      </w:r>
      <w:r w:rsidR="008611A7" w:rsidRPr="008A68AA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020" w:dyaOrig="660">
          <v:shape id="_x0000_i1030" type="#_x0000_t75" style="width:50.5pt;height:33.3pt" o:ole="">
            <v:imagedata r:id="rId19" o:title=""/>
          </v:shape>
          <o:OLEObject Type="Embed" ProgID="Equation.DSMT4" ShapeID="_x0000_i1030" DrawAspect="Content" ObjectID="_1647013259" r:id="rId20"/>
        </w:object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as a single fraction in its simplest form.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Pr="008611A7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8611A7" w:rsidRPr="008611A7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BB221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9</w:t>
      </w:r>
      <w:r w:rsidR="008611A7"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</w:t>
      </w:r>
      <w:r w:rsidR="008611A7"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marks)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8611A7" w:rsidRDefault="008611A7" w:rsidP="00A622F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8611A7" w:rsidRDefault="008611A7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:rsidR="003A511F" w:rsidRPr="00D6450A" w:rsidRDefault="008A68AA" w:rsidP="007F2D2E">
      <w:pPr>
        <w:tabs>
          <w:tab w:val="left" w:pos="0"/>
        </w:tabs>
        <w:autoSpaceDE w:val="0"/>
        <w:autoSpaceDN w:val="0"/>
        <w:adjustRightInd w:val="0"/>
        <w:spacing w:line="24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8A68AA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0</w:t>
      </w:r>
      <w:r w:rsidR="003A511F" w:rsidRPr="00D6450A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3A511F" w:rsidRPr="00D6450A">
        <w:rPr>
          <w:rFonts w:ascii="Times New Roman" w:hAnsi="Times New Roman" w:cs="Times New Roman"/>
          <w:color w:val="000000"/>
          <w:sz w:val="24"/>
          <w:szCs w:val="24"/>
        </w:rPr>
        <w:t>4 red bricks have a mean weight of 5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5 blue bricks have a mean weight of 9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1 green brick has a weight of 6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Donna says,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“The mean weight of the 10 bricks is less than 7 kg.”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Is Donna correct?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Default="00BB221A" w:rsidP="007F2D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(Total for Question 10</w:t>
      </w:r>
      <w:r w:rsidR="003A511F" w:rsidRPr="003A511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)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bCs/>
          <w:color w:val="000000"/>
          <w:sz w:val="24"/>
          <w:szCs w:val="24"/>
        </w:rPr>
        <w:t>___________________________________________________________________________</w:t>
      </w: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756EC9" w:rsidRPr="00C07D5D" w:rsidRDefault="008A68AA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 w:rsidR="00756EC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 xml:space="preserve">The table shows a set of values for </w:t>
      </w:r>
      <w:r w:rsidR="00756EC9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756EC9"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0"/>
        <w:gridCol w:w="1400"/>
        <w:gridCol w:w="1400"/>
        <w:gridCol w:w="1400"/>
        <w:gridCol w:w="1400"/>
      </w:tblGrid>
      <w:tr w:rsidR="00756EC9" w:rsidRPr="00E96AC7" w:rsidTr="000C6E22">
        <w:trPr>
          <w:trHeight w:val="440"/>
          <w:jc w:val="center"/>
        </w:trPr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4</w:t>
            </w:r>
          </w:p>
        </w:tc>
      </w:tr>
      <w:tr w:rsidR="00756EC9" w:rsidRPr="00E96AC7" w:rsidTr="000C6E22">
        <w:trPr>
          <w:trHeight w:val="830"/>
          <w:jc w:val="center"/>
        </w:trPr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80" w:dyaOrig="660">
                <v:shape id="_x0000_i1031" type="#_x0000_t75" style="width:17.2pt;height:32.25pt" o:ole="">
                  <v:imagedata r:id="rId21" o:title=""/>
                </v:shape>
                <o:OLEObject Type="Embed" ProgID="Equation.DSMT4" ShapeID="_x0000_i1031" DrawAspect="Content" ObjectID="_1647013260" r:id="rId22"/>
              </w:objec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40" w:dyaOrig="660">
                <v:shape id="_x0000_i1032" type="#_x0000_t75" style="width:18.25pt;height:32.25pt" o:ole="">
                  <v:imagedata r:id="rId23" o:title=""/>
                </v:shape>
                <o:OLEObject Type="Embed" ProgID="Equation.DSMT4" ShapeID="_x0000_i1032" DrawAspect="Content" ObjectID="_1647013261" r:id="rId24"/>
              </w:object>
            </w:r>
          </w:p>
        </w:tc>
      </w:tr>
    </w:tbl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proofErr w:type="gramEnd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inversely proportional to the squar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C07D5D" w:rsidRDefault="00756EC9" w:rsidP="00756EC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for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56EC9" w:rsidRPr="00C07D5D" w:rsidRDefault="00756EC9" w:rsidP="00756EC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positiv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16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Default="00756EC9" w:rsidP="00756EC9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56EC9" w:rsidRDefault="00756EC9" w:rsidP="00BB221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B221A" w:rsidRDefault="00BB221A" w:rsidP="00BB221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B96A6C" w:rsidRDefault="00B96A6C" w:rsidP="00BB221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56EC9" w:rsidRDefault="00756EC9" w:rsidP="00B96A6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96A6C" w:rsidRDefault="00B96A6C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  <w:br w:type="page"/>
      </w:r>
    </w:p>
    <w:p w:rsidR="00756EC9" w:rsidRPr="00B96A6C" w:rsidRDefault="008A68AA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268"/>
        <w:rPr>
          <w:rFonts w:ascii="Times New Roman" w:hAnsi="Times New Roman"/>
          <w:sz w:val="24"/>
          <w:szCs w:val="24"/>
          <w:lang w:eastAsia="en-GB"/>
        </w:rPr>
      </w:pPr>
      <w:r w:rsidRPr="003D4BA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1999F40" wp14:editId="6D7F16A4">
            <wp:extent cx="3857625" cy="38195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re points on the circumference of a circle, centr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E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the tangent to the circle a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AE </w:t>
      </w:r>
      <w:r w:rsidRPr="003D6F25">
        <w:rPr>
          <w:rFonts w:ascii="Times New Roman" w:hAnsi="Times New Roman"/>
          <w:sz w:val="24"/>
          <w:szCs w:val="24"/>
          <w:lang w:eastAsia="en-GB"/>
        </w:rPr>
        <w:t>= 56°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O </w:t>
      </w:r>
      <w:r w:rsidRPr="003D6F25">
        <w:rPr>
          <w:rFonts w:ascii="Times New Roman" w:hAnsi="Times New Roman"/>
          <w:sz w:val="24"/>
          <w:szCs w:val="24"/>
          <w:lang w:eastAsia="en-GB"/>
        </w:rPr>
        <w:t>= 35°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CAO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You must show all </w:t>
      </w: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°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956B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56EC9" w:rsidRPr="00DC5386" w:rsidRDefault="00756EC9" w:rsidP="00756EC9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37304" w:rsidRPr="00F56579" w:rsidRDefault="008A68AA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="00737304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37304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="00737304" w:rsidRPr="00F56579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737304" w:rsidRPr="00F56579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proofErr w:type="gramEnd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Pr="002F0EE0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340" w:dyaOrig="380">
          <v:shape id="_x0000_i1033" type="#_x0000_t75" style="width:18.25pt;height:17.2pt" o:ole="">
            <v:imagedata r:id="rId26" o:title=""/>
          </v:shape>
          <o:OLEObject Type="Embed" ProgID="Equation.DSMT4" ShapeID="_x0000_i1033" DrawAspect="Content" ObjectID="_1647013262" r:id="rId27"/>
        </w:object>
      </w:r>
    </w:p>
    <w:p w:rsidR="00737304" w:rsidRPr="00F56579" w:rsidRDefault="00737304" w:rsidP="00737304">
      <w:pPr>
        <w:tabs>
          <w:tab w:val="left" w:pos="0"/>
          <w:tab w:val="left" w:pos="1276"/>
          <w:tab w:val="left" w:pos="2268"/>
          <w:tab w:val="left" w:pos="2977"/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n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>
        <w:rPr>
          <w:rFonts w:ascii="Times New Roman" w:hAnsi="Times New Roman"/>
          <w:sz w:val="24"/>
          <w:szCs w:val="24"/>
          <w:lang w:eastAsia="en-GB"/>
        </w:rPr>
        <w:t>= 10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>= 144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a formula fo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for Question 1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37304" w:rsidRDefault="00737304" w:rsidP="00737304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37304" w:rsidRPr="00F56579" w:rsidRDefault="00737304" w:rsidP="00737304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Pr="00F56579" w:rsidRDefault="008A68AA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A32BFD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32BFD" w:rsidRPr="00F56579">
        <w:rPr>
          <w:rFonts w:ascii="Times New Roman" w:hAnsi="Times New Roman"/>
          <w:sz w:val="24"/>
          <w:szCs w:val="24"/>
          <w:lang w:eastAsia="en-GB"/>
        </w:rPr>
        <w:t>Here are three spheres.</w:t>
      </w: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E7AE0"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4619625" cy="1657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Q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50% more than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50% more than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s a fraction of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A32BFD" w:rsidRPr="00F56579" w:rsidRDefault="001B01CC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A32BFD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17151" w:rsidRDefault="00A32BFD" w:rsidP="00A32BF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35461" w:rsidRPr="008A68AA" w:rsidRDefault="008A68AA" w:rsidP="0023546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lastRenderedPageBreak/>
        <w:t>15</w:t>
      </w:r>
      <w:r w:rsidR="00235461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he accurate scale drawing shows the positions of port </w:t>
      </w:r>
      <w:r w:rsidR="00235461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nd a lighthouse </w:t>
      </w:r>
      <w:r w:rsidR="00235461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>L</w:t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2268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76F48EED" wp14:editId="1F1C0207">
            <wp:extent cx="2983685" cy="316800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685" cy="31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2"/>
      </w:tblGrid>
      <w:tr w:rsidR="00235461" w:rsidRPr="00235461" w:rsidTr="009F06F5">
        <w:trPr>
          <w:trHeight w:val="378"/>
        </w:trPr>
        <w:tc>
          <w:tcPr>
            <w:tcW w:w="3362" w:type="dxa"/>
            <w:vAlign w:val="center"/>
          </w:tcPr>
          <w:p w:rsidR="00235461" w:rsidRPr="00235461" w:rsidRDefault="00235461" w:rsidP="0023546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23546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Scale: 1 cm represents 4 km.</w:t>
            </w:r>
          </w:p>
        </w:tc>
      </w:tr>
    </w:tbl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leena sails her boat from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on a bearing of 070°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he sails for </w:t>
      </w:r>
      <w:r w:rsidRPr="00235461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40" w:dyaOrig="660">
          <v:shape id="_x0000_i1034" type="#_x0000_t75" style="width:17.2pt;height:33.3pt" o:ole="">
            <v:imagedata r:id="rId30" o:title=""/>
          </v:shape>
          <o:OLEObject Type="Embed" ProgID="Equation.DSMT4" ShapeID="_x0000_i1034" DrawAspect="Content" ObjectID="_1647013263" r:id="rId31"/>
        </w:objec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ours at an average speed of 12 km/h to a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Q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Find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proofErr w:type="spell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i</w:t>
      </w:r>
      <w:proofErr w:type="spell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th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distance, in km, of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lighthouse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L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,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(ii)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th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earing of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lighthouse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L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distanc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L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= ....................................................... km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bearing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of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= ....................................................... °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4956B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15</w:t>
      </w: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5 marks)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235461" w:rsidRPr="00235461" w:rsidRDefault="00235461" w:rsidP="0023546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br w:type="page"/>
      </w:r>
    </w:p>
    <w:p w:rsidR="009F06F5" w:rsidRPr="008A68AA" w:rsidRDefault="008A68AA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16</w:t>
      </w:r>
      <w:r w:rsidR="009F06F5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The functions f and g are such that</w:t>
      </w:r>
    </w:p>
    <w:p w:rsidR="009F06F5" w:rsidRPr="009F06F5" w:rsidRDefault="009F06F5" w:rsidP="009F06F5">
      <w:pPr>
        <w:tabs>
          <w:tab w:val="left" w:pos="0"/>
          <w:tab w:val="left" w:pos="1560"/>
          <w:tab w:val="left" w:pos="241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f(</w:t>
      </w:r>
      <w:proofErr w:type="gramEnd"/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 = 3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– 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and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= 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4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f 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–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 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–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</w:t>
      </w: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Given that </w:t>
      </w:r>
      <w:proofErr w:type="spellStart"/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fg</w:t>
      </w:r>
      <w:proofErr w:type="spellEnd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proofErr w:type="gramEnd"/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 = 2gf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,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show</w:t>
      </w:r>
      <w:proofErr w:type="gramEnd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at 15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– 12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– 1 = 0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5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</w:t>
      </w:r>
      <w:r w:rsidR="004956B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Question 16</w:t>
      </w: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7 marks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95E98" w:rsidRPr="008A68AA" w:rsidRDefault="008A68AA" w:rsidP="004956B7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7</w:t>
      </w:r>
      <w:r w:rsidR="00C95E98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95E98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actorise fully</w:t>
      </w:r>
      <w:r w:rsidR="00C95E98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50 </w:t>
      </w:r>
      <w:r w:rsidR="00C95E98" w:rsidRPr="008A68AA">
        <w:rPr>
          <w:rFonts w:ascii="Times New Roman" w:eastAsia="MS Gothic" w:hAnsi="Times New Roman"/>
          <w:color w:val="000000" w:themeColor="text1"/>
          <w:sz w:val="24"/>
          <w:szCs w:val="24"/>
        </w:rPr>
        <w:t>– 2</w:t>
      </w:r>
      <w:r w:rsidR="00C95E98" w:rsidRPr="008A68AA">
        <w:rPr>
          <w:rFonts w:ascii="Times New Roman" w:eastAsia="MS Gothic" w:hAnsi="Times New Roman"/>
          <w:i/>
          <w:color w:val="000000" w:themeColor="text1"/>
          <w:sz w:val="24"/>
          <w:szCs w:val="24"/>
        </w:rPr>
        <w:t>y</w:t>
      </w:r>
      <w:r w:rsidR="00C95E98" w:rsidRPr="008A68AA">
        <w:rPr>
          <w:rFonts w:ascii="Times New Roman" w:eastAsia="MS Gothic" w:hAnsi="Times New Roman"/>
          <w:color w:val="000000" w:themeColor="text1"/>
          <w:sz w:val="24"/>
          <w:szCs w:val="24"/>
          <w:vertAlign w:val="superscript"/>
        </w:rPr>
        <w:t>2</w:t>
      </w: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Pr="003D6F25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</w:p>
    <w:p w:rsidR="00C95E98" w:rsidRPr="003D6F25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Total for Question 17 is 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17151" w:rsidRPr="00F56579" w:rsidRDefault="008A68AA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B1715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17151" w:rsidRPr="00F56579">
        <w:rPr>
          <w:rFonts w:ascii="Times New Roman" w:hAnsi="Times New Roman"/>
          <w:sz w:val="24"/>
          <w:szCs w:val="24"/>
          <w:lang w:eastAsia="en-GB"/>
        </w:rPr>
        <w:t>There are three dials on a combination lock.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dial can be set to one of the numbers 1, 2, 3, 4, 5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hree digit number 553 is one way the dials can be set, as shown in the diagram.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B72F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247775" cy="20383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B17151" w:rsidRPr="00F56579" w:rsidRDefault="00B17151" w:rsidP="001722A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number of different three digit numbers that can be set for the</w:t>
      </w:r>
      <w:r w:rsidR="001722A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combination lock.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B17151" w:rsidRPr="00F56579" w:rsidRDefault="00BC2F8B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B17151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for Question 18</w:t>
      </w:r>
      <w:r w:rsidR="00B17151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68AA" w:rsidRDefault="008A68AA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:rsidR="007F2D2E" w:rsidRPr="007F2D2E" w:rsidRDefault="008A68AA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9</w:t>
      </w:r>
      <w:r w:rsidR="007F2D2E"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graph of </w:t>
      </w:r>
      <w:r w:rsidR="007F2D2E"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="007F2D2E"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 is shown on the grid below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4012565" cy="25247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565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 above, sketch the graph of 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7F2D2E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 xml:space="preserve"> </w:t>
      </w:r>
      <w:r w:rsidRPr="007F2D2E">
        <w:rPr>
          <w:rFonts w:ascii="Times New Roman" w:eastAsia="MS Gothic" w:hAnsi="Times New Roman" w:cs="Times New Roman"/>
          <w:color w:val="000000"/>
          <w:sz w:val="24"/>
        </w:rPr>
        <w:t>– 2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3903345" cy="26612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66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,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as been reflected to give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g(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the equation of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7F2D2E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7F2D2E" w:rsidRPr="007F2D2E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9</w:t>
      </w:r>
      <w:r w:rsidR="007F2D2E"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Pr="001B01CC" w:rsidRDefault="008A68AA" w:rsidP="00756EC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</w:p>
    <w:p w:rsidR="00756EC9" w:rsidRDefault="00756EC9" w:rsidP="00756EC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4222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CC0C3C6" wp14:editId="4A23635D">
            <wp:extent cx="5724525" cy="5715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71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Pr="00DC5386" w:rsidRDefault="00756EC9" w:rsidP="00756EC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Enlarge shape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by scale factor </w:t>
      </w:r>
      <w:r w:rsidRPr="00232C25">
        <w:rPr>
          <w:rFonts w:ascii="Times New Roman" w:hAnsi="Times New Roman"/>
          <w:position w:val="-24"/>
          <w:sz w:val="24"/>
          <w:szCs w:val="24"/>
          <w:lang w:eastAsia="en-GB"/>
        </w:rPr>
        <w:object w:dxaOrig="400" w:dyaOrig="660">
          <v:shape id="_x0000_i1035" type="#_x0000_t75" style="width:19.35pt;height:32.25pt" o:ole="">
            <v:imagedata r:id="rId36" o:title=""/>
          </v:shape>
          <o:OLEObject Type="Embed" ProgID="Equation.DSMT4" ShapeID="_x0000_i1035" DrawAspect="Content" ObjectID="_1647013264" r:id="rId3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with centre of enlargement (0, 0).</w:t>
      </w:r>
    </w:p>
    <w:p w:rsidR="00756EC9" w:rsidRPr="00DC5386" w:rsidRDefault="00756EC9" w:rsidP="00756EC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Label your image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6EC9" w:rsidRPr="00DC5386" w:rsidRDefault="004956B7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756EC9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756EC9" w:rsidRPr="00DC5386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Default="00756EC9">
      <w:pPr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B050"/>
          <w:sz w:val="24"/>
          <w:szCs w:val="24"/>
        </w:rPr>
        <w:br w:type="page"/>
      </w:r>
    </w:p>
    <w:p w:rsidR="00756EC9" w:rsidRPr="001B01CC" w:rsidRDefault="008A68AA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636F59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1207A02A" wp14:editId="49981D16">
            <wp:extent cx="3219450" cy="26193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a rhombus.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coordinate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07D5D">
        <w:rPr>
          <w:rFonts w:ascii="Times New Roman" w:hAnsi="Times New Roman"/>
          <w:sz w:val="24"/>
          <w:szCs w:val="24"/>
          <w:lang w:eastAsia="en-GB"/>
        </w:rPr>
        <w:t>are (5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,11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>)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36F59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1080" w:dyaOrig="660">
          <v:shape id="_x0000_i1036" type="#_x0000_t75" style="width:54.8pt;height:32.25pt" o:ole="">
            <v:imagedata r:id="rId39" o:title=""/>
          </v:shape>
          <o:OLEObject Type="Embed" ProgID="Equation.DSMT4" ShapeID="_x0000_i1036" DrawAspect="Content" ObjectID="_1647013265" r:id="rId40"/>
        </w:objec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Pr="00C07D5D" w:rsidRDefault="004956B7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1</w:t>
      </w:r>
      <w:r w:rsidR="00756EC9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D70F6" w:rsidRDefault="006D70F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77" w:rsidRPr="00F56579" w:rsidRDefault="008A68AA" w:rsidP="00450077">
      <w:pPr>
        <w:tabs>
          <w:tab w:val="left" w:pos="0"/>
          <w:tab w:val="left" w:pos="1418"/>
          <w:tab w:val="left" w:pos="4253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450077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Given that</w:t>
      </w:r>
      <w:r w:rsidR="00450077"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55310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 – 6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+ 1 = (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proofErr w:type="gramStart"/>
      <w:r w:rsidR="00450077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450077" w:rsidRPr="0055310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proofErr w:type="gramEnd"/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450077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for all values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,</w:t>
      </w:r>
    </w:p>
    <w:p w:rsidR="00450077" w:rsidRPr="00F56579" w:rsidRDefault="00AC064C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50077" w:rsidRPr="0056551E" w:rsidRDefault="00AC064C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Hence write down the coordinates of the turning point on the graph of 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3D1D5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 – 6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>+ 1</w:t>
      </w: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............................ , ............................)</w:t>
      </w: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50077" w:rsidRPr="00F56579" w:rsidRDefault="004956B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2</w:t>
      </w:r>
      <w:r w:rsidR="0045007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Default="00756EC9" w:rsidP="009C70CF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B050"/>
          <w:sz w:val="24"/>
          <w:szCs w:val="24"/>
          <w:lang w:eastAsia="en-GB"/>
        </w:rPr>
      </w:pPr>
    </w:p>
    <w:p w:rsidR="00756EC9" w:rsidRDefault="00756EC9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  <w:br w:type="page"/>
      </w:r>
    </w:p>
    <w:p w:rsidR="002A0BDF" w:rsidRPr="008A68AA" w:rsidRDefault="002A0BDF" w:rsidP="002A0BD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23</w:t>
      </w:r>
      <w:r w:rsidRPr="008A68A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eastAsia="en-GB"/>
        </w:rPr>
        <w:tab/>
      </w:r>
      <w:r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Here is a rectangle and a right-angled triangle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540250" cy="17341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All measurements are in centimetres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The area of the rectangle is greater than the area of the triangle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the set of possible values of </w:t>
      </w:r>
      <w:r w:rsidRPr="002A0BDF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2A0BDF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2A0BDF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:rsidR="002A0BDF" w:rsidRPr="002A0BDF" w:rsidRDefault="002A0BDF" w:rsidP="002A0BDF">
      <w:pPr>
        <w:tabs>
          <w:tab w:val="left" w:pos="0"/>
          <w:tab w:val="left" w:pos="426"/>
          <w:tab w:val="left" w:pos="851"/>
        </w:tabs>
        <w:spacing w:after="0" w:line="240" w:lineRule="auto"/>
        <w:contextualSpacing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 w:rsidRPr="002A0BD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3 is 5 marks)</w:t>
      </w:r>
    </w:p>
    <w:p w:rsidR="00127FAD" w:rsidRPr="003D6F25" w:rsidRDefault="004956B7" w:rsidP="002A0BD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7456" behindDoc="0" locked="0" layoutInCell="1" allowOverlap="1" wp14:anchorId="1B699D06" wp14:editId="3DB9BAEF">
                <wp:simplePos x="0" y="0"/>
                <wp:positionH relativeFrom="column">
                  <wp:posOffset>-2540</wp:posOffset>
                </wp:positionH>
                <wp:positionV relativeFrom="paragraph">
                  <wp:posOffset>235907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7475B4" id="Straight Connector 18" o:spid="_x0000_s1026" style="position:absolute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2pt,18.6pt" to="451.1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127FA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2223" w:rsidRPr="004956B7" w:rsidRDefault="009C70CF" w:rsidP="004956B7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292223" w:rsidRPr="004956B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D9B"/>
    <w:rsid w:val="00012F1E"/>
    <w:rsid w:val="00032F31"/>
    <w:rsid w:val="00070735"/>
    <w:rsid w:val="000A688E"/>
    <w:rsid w:val="000C6E22"/>
    <w:rsid w:val="00110F1C"/>
    <w:rsid w:val="00127FAD"/>
    <w:rsid w:val="0014254A"/>
    <w:rsid w:val="00152A80"/>
    <w:rsid w:val="001722A8"/>
    <w:rsid w:val="001B01CC"/>
    <w:rsid w:val="001C25E3"/>
    <w:rsid w:val="00235461"/>
    <w:rsid w:val="00292223"/>
    <w:rsid w:val="002A0BDF"/>
    <w:rsid w:val="002A42B2"/>
    <w:rsid w:val="002C3A0C"/>
    <w:rsid w:val="00395A46"/>
    <w:rsid w:val="003A511F"/>
    <w:rsid w:val="003A5416"/>
    <w:rsid w:val="00423D9B"/>
    <w:rsid w:val="0042791D"/>
    <w:rsid w:val="00440E21"/>
    <w:rsid w:val="00450077"/>
    <w:rsid w:val="0047123F"/>
    <w:rsid w:val="004956B7"/>
    <w:rsid w:val="004B3BFF"/>
    <w:rsid w:val="004D2331"/>
    <w:rsid w:val="00514B2E"/>
    <w:rsid w:val="00536C94"/>
    <w:rsid w:val="00553E0A"/>
    <w:rsid w:val="0057788C"/>
    <w:rsid w:val="005E3BDF"/>
    <w:rsid w:val="005F3BA1"/>
    <w:rsid w:val="00606277"/>
    <w:rsid w:val="00626C73"/>
    <w:rsid w:val="00662C03"/>
    <w:rsid w:val="006C77F7"/>
    <w:rsid w:val="006D70F6"/>
    <w:rsid w:val="00700493"/>
    <w:rsid w:val="00716C5E"/>
    <w:rsid w:val="0072325B"/>
    <w:rsid w:val="00737304"/>
    <w:rsid w:val="00756EC9"/>
    <w:rsid w:val="007E1BC8"/>
    <w:rsid w:val="007F2D2E"/>
    <w:rsid w:val="008611A7"/>
    <w:rsid w:val="00875112"/>
    <w:rsid w:val="008A68AA"/>
    <w:rsid w:val="00900DC1"/>
    <w:rsid w:val="00930A93"/>
    <w:rsid w:val="009C70CF"/>
    <w:rsid w:val="009F06F5"/>
    <w:rsid w:val="00A32BFD"/>
    <w:rsid w:val="00A53080"/>
    <w:rsid w:val="00A622F1"/>
    <w:rsid w:val="00AB475D"/>
    <w:rsid w:val="00AC064C"/>
    <w:rsid w:val="00B03C4A"/>
    <w:rsid w:val="00B17151"/>
    <w:rsid w:val="00B262F9"/>
    <w:rsid w:val="00B64494"/>
    <w:rsid w:val="00B676B0"/>
    <w:rsid w:val="00B96A6C"/>
    <w:rsid w:val="00BB221A"/>
    <w:rsid w:val="00BC2F8B"/>
    <w:rsid w:val="00BD10B6"/>
    <w:rsid w:val="00BF22AD"/>
    <w:rsid w:val="00C23458"/>
    <w:rsid w:val="00C93CA8"/>
    <w:rsid w:val="00C95E98"/>
    <w:rsid w:val="00CC0D89"/>
    <w:rsid w:val="00CD7989"/>
    <w:rsid w:val="00CF4674"/>
    <w:rsid w:val="00D022B0"/>
    <w:rsid w:val="00DB66D3"/>
    <w:rsid w:val="00E03DE5"/>
    <w:rsid w:val="00E25DEC"/>
    <w:rsid w:val="00E33E0B"/>
    <w:rsid w:val="00EC2656"/>
    <w:rsid w:val="00F205F0"/>
    <w:rsid w:val="00F34680"/>
    <w:rsid w:val="00F61B17"/>
    <w:rsid w:val="00F80136"/>
    <w:rsid w:val="00F87094"/>
    <w:rsid w:val="00F92A17"/>
    <w:rsid w:val="00FF1C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EB6138-7933-443F-8209-9C394A9A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2354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20.emf"/><Relationship Id="rId42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41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2.emf"/><Relationship Id="rId10" Type="http://schemas.openxmlformats.org/officeDocument/2006/relationships/image" Target="media/image5.emf"/><Relationship Id="rId19" Type="http://schemas.openxmlformats.org/officeDocument/2006/relationships/image" Target="media/image10.e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6</TotalTime>
  <Pages>22</Pages>
  <Words>1725</Words>
  <Characters>9839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59</cp:revision>
  <dcterms:created xsi:type="dcterms:W3CDTF">2020-02-13T21:21:00Z</dcterms:created>
  <dcterms:modified xsi:type="dcterms:W3CDTF">2020-03-29T17:54:00Z</dcterms:modified>
</cp:coreProperties>
</file>